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sldIdLst>
    <p:sldId id="491" r:id="rId2"/>
    <p:sldId id="459" r:id="rId3"/>
    <p:sldId id="492" r:id="rId4"/>
    <p:sldId id="493" r:id="rId5"/>
    <p:sldId id="494" r:id="rId6"/>
    <p:sldId id="450" r:id="rId7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29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04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image" Target="../media/image6.png"/><Relationship Id="rId14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6" Type="http://schemas.openxmlformats.org/officeDocument/2006/relationships/image" Target="../media/image15.jpeg"/><Relationship Id="rId7" Type="http://schemas.openxmlformats.org/officeDocument/2006/relationships/image" Target="../media/image16.png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HADO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54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2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59563" y="5911851"/>
            <a:ext cx="2281238" cy="7234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84888" y="864167"/>
            <a:ext cx="2749550" cy="1218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27203" y="435429"/>
            <a:ext cx="38122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ntinuation planes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245810" y="2467429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40972" y="4555065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58782" y="1313544"/>
            <a:ext cx="12095" cy="210980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46687" y="3773714"/>
            <a:ext cx="12095" cy="208763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63924" y="3909181"/>
            <a:ext cx="12095" cy="195216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92212" y="1917095"/>
            <a:ext cx="682169" cy="117928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 rot="20535503">
            <a:off x="3115578" y="308035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 rot="20535503">
            <a:off x="5070170" y="165777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10315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4142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257905" y="3060447"/>
            <a:ext cx="2391364" cy="35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46610" y="1821897"/>
            <a:ext cx="1400077" cy="236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257905" y="5220304"/>
            <a:ext cx="578878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776695"/>
            <a:ext cx="122341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op View</a:t>
            </a:r>
            <a:endParaRPr lang="en-US" dirty="0"/>
          </a:p>
        </p:txBody>
      </p:sp>
      <p:cxnSp>
        <p:nvCxnSpPr>
          <p:cNvPr id="34" name="Straight Connector 33"/>
          <p:cNvCxnSpPr>
            <a:endCxn id="19" idx="2"/>
          </p:cNvCxnSpPr>
          <p:nvPr/>
        </p:nvCxnSpPr>
        <p:spPr>
          <a:xfrm flipV="1">
            <a:off x="3654513" y="1833472"/>
            <a:ext cx="1992097" cy="1214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69333" y="3894667"/>
            <a:ext cx="2660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urce Plane for O.E.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53909" y="3423352"/>
            <a:ext cx="2441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Plane for O.E.2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67102" y="3906762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E.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445339" y="3909181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E.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41924" y="3260431"/>
            <a:ext cx="29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Plane </a:t>
            </a:r>
            <a:r>
              <a:rPr lang="en-US" dirty="0">
                <a:solidFill>
                  <a:srgbClr val="FF0000"/>
                </a:solidFill>
              </a:rPr>
              <a:t>for O.E</a:t>
            </a:r>
            <a:r>
              <a:rPr lang="en-US" dirty="0" smtClean="0">
                <a:solidFill>
                  <a:srgbClr val="FF0000"/>
                </a:solidFill>
              </a:rPr>
              <a:t>.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urce Plane for O.E.2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3114267" y="2000772"/>
            <a:ext cx="516602" cy="104757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658892" y="1842106"/>
            <a:ext cx="328251" cy="7777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rot="19718863">
            <a:off x="4504009" y="2125308"/>
            <a:ext cx="1245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ptical axi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28916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102" y="4845841"/>
            <a:ext cx="90258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</a:t>
            </a:r>
            <a:r>
              <a:rPr lang="en-US" dirty="0" smtClean="0"/>
              <a:t>that (</a:t>
            </a:r>
            <a:r>
              <a:rPr lang="en-US" dirty="0" smtClean="0">
                <a:solidFill>
                  <a:srgbClr val="FF0000"/>
                </a:solidFill>
              </a:rPr>
              <a:t>VERY IMPORTANT!</a:t>
            </a:r>
            <a:r>
              <a:rPr lang="en-US" dirty="0" smtClean="0"/>
              <a:t>):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y(2) coordinate is along the beam </a:t>
            </a:r>
            <a:r>
              <a:rPr lang="en-US" dirty="0" smtClean="0"/>
              <a:t>direction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position </a:t>
            </a:r>
            <a:r>
              <a:rPr lang="en-US" dirty="0" smtClean="0"/>
              <a:t>(Source Plane Distance)</a:t>
            </a:r>
            <a:r>
              <a:rPr lang="en-US" dirty="0"/>
              <a:t>, </a:t>
            </a:r>
            <a:r>
              <a:rPr lang="en-US" dirty="0" smtClean="0"/>
              <a:t>orientation (O.E. Orientation Angle) of </a:t>
            </a:r>
            <a:r>
              <a:rPr lang="en-US" dirty="0"/>
              <a:t>any </a:t>
            </a:r>
            <a:r>
              <a:rPr lang="en-US" dirty="0" err="1"/>
              <a:t>o.e</a:t>
            </a:r>
            <a:r>
              <a:rPr lang="en-US" dirty="0"/>
              <a:t>. is always referred to the previous </a:t>
            </a:r>
            <a:r>
              <a:rPr lang="en-US" dirty="0" smtClean="0"/>
              <a:t>on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ource Plane and Image Plane for each optical element are the “Continuation Planes”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frame is rotated if one </a:t>
            </a:r>
            <a:r>
              <a:rPr lang="en-US" dirty="0" err="1"/>
              <a:t>o.e</a:t>
            </a:r>
            <a:r>
              <a:rPr lang="en-US" dirty="0"/>
              <a:t>. is rotate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620" y="628960"/>
            <a:ext cx="6702506" cy="417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911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27" y="1157924"/>
            <a:ext cx="3500042" cy="4695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476" y="1254564"/>
            <a:ext cx="3676408" cy="4404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3722" y="19679"/>
            <a:ext cx="5864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HADOW ray’s variables (</a:t>
            </a:r>
            <a:r>
              <a:rPr lang="en-US" sz="2800" i="1" dirty="0" smtClean="0"/>
              <a:t>columns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85908" y="634704"/>
            <a:ext cx="134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tored: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7504" y="731344"/>
            <a:ext cx="1941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puted: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218789" y="3811805"/>
            <a:ext cx="424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**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570" y="5889248"/>
            <a:ext cx="88416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400" dirty="0" smtClean="0">
                <a:solidFill>
                  <a:srgbClr val="0000FF"/>
                </a:solidFill>
              </a:rPr>
              <a:t>*</a:t>
            </a:r>
            <a:r>
              <a:rPr lang="en-US" sz="1400" dirty="0" smtClean="0"/>
              <a:t> X’,Y’,Z’ is the direction vector (unitary), for small angles (always in SR) Y’&lt;~1, and X’ and Z’ can be considered “divergences”</a:t>
            </a:r>
          </a:p>
          <a:p>
            <a:r>
              <a:rPr lang="en-US" sz="1400" dirty="0">
                <a:solidFill>
                  <a:srgbClr val="FF0000"/>
                </a:solidFill>
              </a:rPr>
              <a:t>** </a:t>
            </a:r>
            <a:r>
              <a:rPr lang="en-US" sz="1400" dirty="0"/>
              <a:t>Column 11 is energy in </a:t>
            </a:r>
            <a:r>
              <a:rPr lang="en-US" sz="1400" dirty="0" err="1"/>
              <a:t>eV</a:t>
            </a:r>
            <a:r>
              <a:rPr lang="en-US" sz="1400" dirty="0"/>
              <a:t>. Internally SHADOW stores the wavenumber </a:t>
            </a:r>
            <a:r>
              <a:rPr lang="en-US" sz="1400" dirty="0">
                <a:latin typeface="Symbol" charset="2"/>
                <a:cs typeface="Symbol" charset="2"/>
              </a:rPr>
              <a:t>2 p / l </a:t>
            </a:r>
            <a:r>
              <a:rPr lang="en-US" sz="1400" dirty="0"/>
              <a:t>in cm</a:t>
            </a:r>
            <a:r>
              <a:rPr lang="en-US" sz="1400" baseline="30000" dirty="0"/>
              <a:t>-1</a:t>
            </a:r>
            <a:r>
              <a:rPr lang="en-US" sz="1400" dirty="0"/>
              <a:t> </a:t>
            </a:r>
          </a:p>
          <a:p>
            <a:endParaRPr lang="en-US" sz="1200" baseline="30000" dirty="0" smtClean="0"/>
          </a:p>
          <a:p>
            <a:pPr marL="285750" indent="-285750">
              <a:buFontTx/>
              <a:buChar char="•"/>
            </a:pPr>
            <a:endParaRPr lang="en-US" baseline="30000" dirty="0"/>
          </a:p>
        </p:txBody>
      </p:sp>
      <p:sp>
        <p:nvSpPr>
          <p:cNvPr id="11" name="Rectangle 10"/>
          <p:cNvSpPr/>
          <p:nvPr/>
        </p:nvSpPr>
        <p:spPr>
          <a:xfrm>
            <a:off x="4342190" y="2394857"/>
            <a:ext cx="4390572" cy="266095"/>
          </a:xfrm>
          <a:prstGeom prst="rect">
            <a:avLst/>
          </a:prstGeom>
          <a:solidFill>
            <a:srgbClr val="FFFF00">
              <a:alpha val="2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129" y="1933192"/>
            <a:ext cx="30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*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9393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262</Words>
  <Application>Microsoft Macintosh PowerPoint</Application>
  <PresentationFormat>On-screen Show (4:3)</PresentationFormat>
  <Paragraphs>5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SHADOW</vt:lpstr>
      <vt:lpstr>PowerPoint Presentation</vt:lpstr>
      <vt:lpstr>PowerPoint Presentation</vt:lpstr>
      <vt:lpstr>PowerPoint Presentation</vt:lpstr>
      <vt:lpstr>PowerPoint Presentation</vt:lpstr>
      <vt:lpstr>HYBRID METHOD IN SHADOW (X. Shi et al.) Combining ray tracing and wavefront propag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42</cp:revision>
  <cp:lastPrinted>2019-05-04T17:15:36Z</cp:lastPrinted>
  <dcterms:created xsi:type="dcterms:W3CDTF">2011-09-30T07:36:13Z</dcterms:created>
  <dcterms:modified xsi:type="dcterms:W3CDTF">2019-05-04T17:18:15Z</dcterms:modified>
</cp:coreProperties>
</file>